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2B1E873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20600</wp:posOffset>
            </wp:positionH>
            <wp:positionV relativeFrom="topMargin">
              <wp:posOffset>11747500</wp:posOffset>
            </wp:positionV>
            <wp:extent cx="495300" cy="381000"/>
            <wp:effectExtent l="0" t="0" r="0" b="0"/>
            <wp:wrapNone/>
            <wp:docPr id="100279" name="图片 100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9" name="图片 10027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呼伦贝尔市、兴安盟初中毕业生学业考试</w:t>
      </w:r>
    </w:p>
    <w:p w14:paraId="1B7974DB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2006245F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温馨提示：</w:t>
      </w:r>
    </w:p>
    <w:p w14:paraId="46AEB28A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．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08A8FF1C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答卷前务必将自己的姓名、准考证号、座位号填写在答题卡上；选择题答案选出后，请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（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ABCD</w:t>
      </w:r>
      <w:r>
        <w:rPr>
          <w:rFonts w:ascii="宋体" w:hAnsi="宋体" w:eastAsia="宋体" w:cs="宋体"/>
          <w:b/>
          <w:color w:val="auto"/>
          <w:sz w:val="24"/>
        </w:rPr>
        <w:t>）涂黑，如需改动，请先用橡皮擦拭干净，再改涂其他答案；非选择题，请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的黑色字迹签字笔直接答在答题卡上．在试卷上作答无效．</w:t>
      </w:r>
    </w:p>
    <w:p w14:paraId="68B3A641">
      <w:pPr>
        <w:spacing w:line="360" w:lineRule="auto"/>
        <w:jc w:val="left"/>
      </w:pPr>
    </w:p>
    <w:p w14:paraId="645E7AFD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请将姓名与准考证号填写在本试卷相应位置上．</w:t>
      </w:r>
    </w:p>
    <w:p w14:paraId="1863D653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考试结束，将试卷、答题卡和草稿纸一并交回．</w:t>
      </w:r>
    </w:p>
    <w:p w14:paraId="4C802B92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下列各题的四个选项中只有一个正确．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5EAC1AFC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25pt;width:20.25pt;" o:ole="t" filled="f" o:preferrelative="t" stroked="f" coordsize="21600,21600">
            <v:path/>
            <v:fill on="f" focussize="0,0"/>
            <v:stroke on="f" joinstyle="miter"/>
            <v:imagedata r:id="rId12" o:title="eqId1bdb881099e7e67b75eed9daec0cd71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color w:val="auto"/>
        </w:rPr>
        <w:t>的倒数是【 】</w:t>
      </w:r>
    </w:p>
    <w:p w14:paraId="5395234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14" o:title="eqId320819a738dff6f9d26f18909d11d3e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6" o:title="eqId4e62281777b01180b52856011ff5373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>C. 5</w: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8" o:title="eqId19b0a86d43e0a7f5f6719b2b7a15342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57FD84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由大小相同的正方体搭成的几何体如图所示，其左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9C10F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647700" cy="6762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094D9E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533400" cy="5334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542925" cy="5524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533400" cy="5429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533400" cy="5429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9D7E5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运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BF432F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25" o:title="eqIda84fd0ffa74254e72d7dab11943d941e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4.7pt;width:57.9pt;" o:ole="t" filled="f" o:preferrelative="t" stroked="f" coordsize="21600,21600">
            <v:path/>
            <v:fill on="f" focussize="0,0"/>
            <v:stroke on="f" joinstyle="miter"/>
            <v:imagedata r:id="rId27" o:title="eqId2f9494177813f89e27ac1e05abb321ca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</w:p>
    <w:p w14:paraId="2FCCADB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1.5pt;width:63.5pt;" o:ole="t" filled="f" o:preferrelative="t" stroked="f" coordsize="21600,21600">
            <v:path/>
            <v:fill on="f" focussize="0,0"/>
            <v:stroke on="f" joinstyle="miter"/>
            <v:imagedata r:id="rId29" o:title="eqId3d9481629720ec98b1166506df0e832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31" o:title="eqIdc18c61d49f9a3d74b3b42fff54058b71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</w:p>
    <w:p w14:paraId="7D5E1D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将一副直角三角板按如图所示的方式摆放，点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3" o:title="eqIdc5db41a1f31d6baee7c69990811edb9f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35" o:title="eqId00bab17635a999236e8d2e35017a208d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，且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7" o:title="eqIddd80b35418e3e3d19418a6a18eebc95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1pt;width:36.7pt;" o:ole="t" filled="f" o:preferrelative="t" stroked="f" coordsize="21600,21600">
            <v:path/>
            <v:fill on="f" focussize="0,0"/>
            <v:stroke on="f" joinstyle="miter"/>
            <v:imagedata r:id="rId39" o:title="eqId76bc8e50eeccced1d7f3bc52e09a7d0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F938A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9810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B0728">
      <w:pPr>
        <w:spacing w:line="360" w:lineRule="auto"/>
        <w:jc w:val="left"/>
        <w:textAlignment w:val="center"/>
        <w:rPr>
          <w:color w:val="000000"/>
        </w:rPr>
      </w:pPr>
    </w:p>
    <w:p w14:paraId="02A167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42" o:title="eqIdbdb0aa8a61380228e285f3b5c7b74c47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44" o:title="eqId76c12e76fbd84eeec721386bd3b04cc4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46" o:title="eqId0aee6e4e9350a2665df8597ff8045bbd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48" o:title="eqIdb31a14bd2a972f43d7a26a99589ad08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</w:p>
    <w:p w14:paraId="7D8C76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不等式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50" o:title="eqId7bbe8c1df5c5ba97d102080a4d1813b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33655807" name="图片 933655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655807" name="图片 933655807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正整数解的个数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C32DAE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</w:t>
      </w:r>
    </w:p>
    <w:p w14:paraId="112D96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下列命题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A7CF1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经过有交通信号灯的路口，遇到红灯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必然事件</w:t>
      </w:r>
    </w:p>
    <w:p w14:paraId="6E24E0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33655815" name="图片 933655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655815" name="图片 933655815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54" o:title="eqId94eecd59161d1a8dadbbef5184a628d3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精确到十分位</w:t>
      </w:r>
    </w:p>
    <w:p w14:paraId="12C403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0.4pt;width:42pt;" o:ole="t" filled="f" o:preferrelative="t" stroked="f" coordsize="21600,21600">
            <v:path/>
            <v:fill on="f" focussize="0,0"/>
            <v:stroke on="f" joinstyle="miter"/>
            <v:imagedata r:id="rId56" o:title="eqIda1e1ce520d999c067d9301e0de4a7c15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8" o:title="eqId81dea63b8ce3e51adf66cf7b9982a248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对称点坐标是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60" o:title="eqId71a3619ccbcf65312754a970647014e5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</w:p>
    <w:p w14:paraId="45E43A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甲、乙两人参加环保知识竞赛，他们的平均成绩相同，方差分别是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62" o:title="eqId3371366e05568a7f72c4bfade7c250b7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64" o:title="eqId0da52843871cc7a6f6e83f1ff0b2a81d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甲成绩比乙的稳定</w:t>
      </w:r>
    </w:p>
    <w:p w14:paraId="2F9822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校举行篮球赛，每场比赛都要分出胜负，每队胜一场得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分，负一场得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分．某队在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场比赛中得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分．设该队胜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8" o:title="eqId81dea63b8ce3e51adf66cf7b9982a248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场，负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7" o:title="eqIdd053b14c8588eee2acbbe44fc37a6886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场，则根据题意，列出关于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8" o:title="eqId81dea63b8ce3e51adf66cf7b9982a248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7" o:title="eqIdd053b14c8588eee2acbbe44fc37a688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33655809" name="图片 933655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655809" name="图片 933655809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二元一次方程组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4CCD7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71" o:title="eqId4fea68acfe02ca4db9e97e5556590948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6pt;width:63.75pt;" o:ole="t" filled="f" o:preferrelative="t" stroked="f" coordsize="21600,21600">
            <v:path/>
            <v:fill on="f" focussize="0,0"/>
            <v:stroke on="f" joinstyle="miter"/>
            <v:imagedata r:id="rId73" o:title="eqId8145890e316ebcfefe5e826fcb1eab85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</w:p>
    <w:p w14:paraId="079CAEB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75" o:title="eqId416f8889a6de618839fc08c3c6901b8b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6pt;width:63.75pt;" o:ole="t" filled="f" o:preferrelative="t" stroked="f" coordsize="21600,21600">
            <v:path/>
            <v:fill on="f" focussize="0,0"/>
            <v:stroke on="f" joinstyle="miter"/>
            <v:imagedata r:id="rId77" o:title="eqId7ca94fb19ce96611870b2943e97f719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</w:p>
    <w:p w14:paraId="2BBD14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若实数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79" o:title="eqId294f5ba74cdf695fc9a8a8e52f421328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1" o:title="eqIdb6a24198bd04c29321ae5dc5a28fe421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一元二次方程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6.3pt;width:71.3pt;" o:ole="t" filled="f" o:preferrelative="t" stroked="f" coordsize="21600,21600">
            <v:path/>
            <v:fill on="f" focussize="0,0"/>
            <v:stroke on="f" joinstyle="miter"/>
            <v:imagedata r:id="rId83" o:title="eqId8034dddd265a186e29172623e3b9eadf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根，且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0.75pt;width:31.15pt;" o:ole="t" filled="f" o:preferrelative="t" stroked="f" coordsize="21600,21600">
            <v:path/>
            <v:fill on="f" focussize="0,0"/>
            <v:stroke on="f" joinstyle="miter"/>
            <v:imagedata r:id="rId85" o:title="eqIdcb7961cbe98aac6a5fdee94582c341b4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87" o:title="eqIdba7204f43679af6935e494c59d40c6ff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象限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F801D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第一象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第二象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三象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第四象限</w:t>
      </w:r>
    </w:p>
    <w:p w14:paraId="0D5007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在菱形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9" o:title="eqId411b38a18046fea8e9fab1f9f9b80a5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91" o:title="eqId3d2c15801fee2405573677484f5dcfa4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52.5pt;" o:ole="t" filled="f" o:preferrelative="t" stroked="f" coordsize="21600,21600">
            <v:path/>
            <v:fill on="f" focussize="0,0"/>
            <v:stroke on="f" joinstyle="miter"/>
            <v:imagedata r:id="rId93" o:title="eqId284a563413dc0532138fb2a64db8cc2b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顺次连接菱形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9" o:title="eqId411b38a18046fea8e9fab1f9f9b80a5f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各边中点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6" o:title="eqId2a30f3a8b673cc28bd90c50cf1a35281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8" o:title="eqIda0ed1ec316bc54c37c4286c208f5566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00" o:title="eqId895dc3dc3a6606ff487a4c4863e18509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02" o:title="eqId73465a1f9aa03481295bf6bd3c6903ac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04" o:title="eqId611f100dcfa7803db6eb233e2e7f2dab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2CA3C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1430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C1A3D4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07" o:title="eqId7bb8fb6f3d7540831a9e97d3b184a49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09" o:title="eqIdcc6fc9d4be192bf91fae0bea46a624a0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40.8pt;" o:ole="t" filled="f" o:preferrelative="t" stroked="f" coordsize="21600,21600">
            <v:path/>
            <v:fill on="f" focussize="0,0"/>
            <v:stroke on="f" joinstyle="miter"/>
            <v:imagedata r:id="rId111" o:title="eqId6d2cbfdd7e8f800fb6e849231b43700c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13" o:title="eqId8ac988c3805bb84dd0a10fde30be253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</w:p>
    <w:p w14:paraId="7DAC84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115" o:title="eqId7ea3596cd249f618d60472ec5aeb609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双曲线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17" o:title="eqId45bd7e92dae1e0c2af6c33d5e202f54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19" o:title="eqId6e6c8170dd3ad55d366c866dfa21c7d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0.4pt;width:48pt;" o:ole="t" filled="f" o:preferrelative="t" stroked="f" coordsize="21600,21600">
            <v:path/>
            <v:fill on="f" focussize="0,0"/>
            <v:stroke on="f" joinstyle="miter"/>
            <v:imagedata r:id="rId121" o:title="eqIdbb2e8d405145573838999a8695cb833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不等式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0.7pt;width:69.5pt;" o:ole="t" filled="f" o:preferrelative="t" stroked="f" coordsize="21600,21600">
            <v:path/>
            <v:fill on="f" focussize="0,0"/>
            <v:stroke on="f" joinstyle="miter"/>
            <v:imagedata r:id="rId123" o:title="eqIdfee7e7628a09758a32888bd1005d481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91DA0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43025" cy="12477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2E6A0">
      <w:pPr>
        <w:spacing w:line="360" w:lineRule="auto"/>
        <w:jc w:val="left"/>
        <w:textAlignment w:val="center"/>
        <w:rPr>
          <w:color w:val="000000"/>
        </w:rPr>
      </w:pPr>
    </w:p>
    <w:p w14:paraId="0D483A3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26" o:title="eqIdcd5e63fa07bbfcc6d5b1b68716d8c73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15pt;width:52pt;" o:ole="t" filled="f" o:preferrelative="t" stroked="f" coordsize="21600,21600">
            <v:path/>
            <v:fill on="f" focussize="0,0"/>
            <v:stroke on="f" joinstyle="miter"/>
            <v:imagedata r:id="rId128" o:title="eqId84bbc62c76daac391ddc4ce2d607894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</w:p>
    <w:p w14:paraId="5D0D52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35pt;width:33.65pt;" o:ole="t" filled="f" o:preferrelative="t" stroked="f" coordsize="21600,21600">
            <v:path/>
            <v:fill on="f" focussize="0,0"/>
            <v:stroke on="f" joinstyle="miter"/>
            <v:imagedata r:id="rId130" o:title="eqId8c21c6260bcade05f3a432841f449b5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32" o:title="eqIdafeccf0358c02b53554a0f6d3dc33cb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15pt;width:52pt;" o:ole="t" filled="f" o:preferrelative="t" stroked="f" coordsize="21600,21600">
            <v:path/>
            <v:fill on="f" focussize="0,0"/>
            <v:stroke on="f" joinstyle="miter"/>
            <v:imagedata r:id="rId128" o:title="eqId84bbc62c76daac391ddc4ce2d607894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1pt;width:27.75pt;" o:ole="t" filled="f" o:preferrelative="t" stroked="f" coordsize="21600,21600">
            <v:path/>
            <v:fill on="f" focussize="0,0"/>
            <v:stroke on="f" joinstyle="miter"/>
            <v:imagedata r:id="rId135" o:title="eqId8c2a0a6e41c1cb5b4224229125def59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4">
            <o:LockedField>false</o:LockedField>
          </o:OLEObject>
        </w:object>
      </w:r>
    </w:p>
    <w:p w14:paraId="0DE119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7" o:title="eqId15c0dbe3c080c4c4636c64803e5c1f7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139" o:title="eqId45acdbac251ca6b76a166c1242e71df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41" o:title="eqIdb57fdd2a3642716fcf5100011eb3ec8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3" o:title="eqId5963abe8f421bd99a2aaa94831a951e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交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7" o:title="eqId60ef95894ceebaf236170e8832dcf7e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9" o:title="eqId8455657dde27aabe6adb7b188e031c1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51" o:title="eqIdd40b319212a7e7528b053e1c7097e96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分别以点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3" o:title="eqId7f9e8449aad35c5d840a3395ea86df6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9" o:title="eqId8455657dde27aabe6adb7b188e031c1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2.25pt;width:27.75pt;" o:ole="t" filled="f" o:preferrelative="t" stroked="f" coordsize="21600,21600">
            <v:path/>
            <v:fill on="f" focussize="0,0"/>
            <v:stroke on="f" joinstyle="miter"/>
            <v:imagedata r:id="rId156" o:title="eqIdc81613520ab5a478f0b2616a9bcb79d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两弧交于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8" o:title="eqIddad2a36927223bd70f426ba06aea4b4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射线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60" o:title="eqId20a541b81584a032f571159ea152c85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51" o:title="eqIdd40b319212a7e7528b053e1c7097e96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63" o:title="eqIdac047e91852b91af639feec23a9598b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5" o:title="eqId0dc5c9827dfd0be5a9c85962d6ccbfb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6" o:title="eqId2a30f3a8b673cc28bd90c50cf1a3528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8" o:title="eqIde6e490f703eb6c9bb1278c78ebc2d66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170" o:title="eqId89ee35c45467d606c4a06c9184bb83b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53B67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24075" cy="16573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A51BFC">
      <w:pPr>
        <w:spacing w:line="360" w:lineRule="auto"/>
        <w:jc w:val="left"/>
        <w:textAlignment w:val="center"/>
        <w:rPr>
          <w:color w:val="000000"/>
        </w:rPr>
      </w:pPr>
    </w:p>
    <w:p w14:paraId="264E85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173" o:title="eqId37d65e051e943ab28fa57aee2fb5799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175" o:title="eqIddb20862b954cd1886f4765657a46d91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5pt;width:22pt;" o:ole="t" filled="f" o:preferrelative="t" stroked="f" coordsize="21600,21600">
            <v:path/>
            <v:fill on="f" focussize="0,0"/>
            <v:stroke on="f" joinstyle="miter"/>
            <v:imagedata r:id="rId177" o:title="eqIdbf17ea1e2af6141441bd2f6e93314be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0.75pt;" o:ole="t" filled="f" o:preferrelative="t" stroked="f" coordsize="21600,21600">
            <v:path/>
            <v:fill on="f" focussize="0,0"/>
            <v:stroke on="f" joinstyle="miter"/>
            <v:imagedata r:id="rId179" o:title="eqIdcfc51ff0a12483f945601a8ec8588cb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</w:p>
    <w:p w14:paraId="675DFC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将矩形纸板剪掉一个小矩形后剩余部分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，动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出发，沿路径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.95pt;width:139pt;" o:ole="t" filled="f" o:preferrelative="t" stroked="f" coordsize="21600,21600">
            <v:path/>
            <v:fill on="f" focussize="0,0"/>
            <v:stroke on="f" joinstyle="miter"/>
            <v:imagedata r:id="rId181" o:title="eqIdf557ea9ccc1d381f3dfbb7d52048e26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匀速运动，速度为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183" o:title="eqId2b9174c3b1324cf81098e42e0480bcc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到达终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后停止运动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85" o:title="eqIdceff3844281849df3e37a2e56e11054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33655811" name="图片 933655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655811" name="图片 933655811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面积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1.75pt;width:77.25pt;" o:ole="t" filled="f" o:preferrelative="t" stroked="f" coordsize="21600,21600">
            <v:path/>
            <v:fill on="f" focussize="0,0"/>
            <v:stroke on="f" joinstyle="miter"/>
            <v:imagedata r:id="rId187" o:title="eqId33d7cc40981e14e139116a10f3b036f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运动的时间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189" o:title="eqId41fb80b591b497d8d7a6d8592160de4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，根据图象获取了以下的信息：</w:t>
      </w:r>
    </w:p>
    <w:p w14:paraId="532993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.95pt;width:53.2pt;" o:ole="t" filled="f" o:preferrelative="t" stroked="f" coordsize="21600,21600">
            <v:path/>
            <v:fill on="f" focussize="0,0"/>
            <v:stroke on="f" joinstyle="miter"/>
            <v:imagedata r:id="rId191" o:title="eqId03435a58161ed03bded6b924ad2b5c6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6C66A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1pt;width:27.4pt;" o:ole="t" filled="f" o:preferrelative="t" stroked="f" coordsize="21600,21600">
            <v:path/>
            <v:fill on="f" focussize="0,0"/>
            <v:stroke on="f" joinstyle="miter"/>
            <v:imagedata r:id="rId193" o:title="eqIdf08ce80e91fdf435a8e3ec05be990e9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D6A86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点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8" o:title="eqIddad2a36927223bd70f426ba06aea4b45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点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6" o:title="eqId2a30f3a8b673cc28bd90c50cf1a3528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运动到点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8" o:title="eqIda0ed1ec316bc54c37c4286c208f5566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需要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.9pt;width:18.9pt;" o:ole="t" filled="f" o:preferrelative="t" stroked="f" coordsize="21600,21600">
            <v:path/>
            <v:fill on="f" focussize="0,0"/>
            <v:stroke on="f" joinstyle="miter"/>
            <v:imagedata r:id="rId198" o:title="eqId7f48ee171e5a03b420bf718fde62dcb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384EA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矩形纸板裁剪前后周长均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00" o:title="eqId0f2d07c49e6117831648fbc40113c6ca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6140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正确信息的个数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02647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38500" cy="15621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34CE8">
      <w:pPr>
        <w:spacing w:line="360" w:lineRule="auto"/>
        <w:jc w:val="left"/>
        <w:textAlignment w:val="center"/>
        <w:rPr>
          <w:color w:val="000000"/>
        </w:rPr>
      </w:pPr>
    </w:p>
    <w:p w14:paraId="1D8BFAD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</w:p>
    <w:p w14:paraId="281641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5E599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分解因式：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203" o:title="eqId11e38ec88e32d0d3b7215435e72280af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=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058F62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在平面直角坐标系中，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3" o:title="eqId7f9e8449aad35c5d840a3395ea86df6d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坐标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20.15pt;width:28.2pt;" o:ole="t" filled="f" o:preferrelative="t" stroked="f" coordsize="21600,21600">
            <v:path/>
            <v:fill on="f" focussize="0,0"/>
            <v:stroke on="f" joinstyle="miter"/>
            <v:imagedata r:id="rId206" o:title="eqIddee05fdbfca9281f1eb74e11c8144938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08" o:title="eqIdb90e0f35eda1a729fed485f83da5ea9d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08" o:title="eqIdb90e0f35eda1a729fed485f83da5ea9d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1" o:title="eqId1dde8112e8eb968fd042418dd632759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旋转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3" o:title="eqIdc02b54dc6b3e1bb6544f47d4c8743fc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215" o:title="eqId17cf8e6bfbe3b365f8e9278cc469d2b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217" o:title="eqId3953cec61ac602ce5eb59b7912352179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BFD6D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47775" cy="13049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129A15">
      <w:pPr>
        <w:spacing w:line="360" w:lineRule="auto"/>
        <w:jc w:val="left"/>
        <w:textAlignment w:val="center"/>
        <w:rPr>
          <w:color w:val="000000"/>
        </w:rPr>
      </w:pPr>
    </w:p>
    <w:p w14:paraId="2F5F9B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实数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79" o:title="eqId294f5ba74cdf695fc9a8a8e52f42132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数轴上对应点的位置如图所示，化简：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1.75pt;width:60.75pt;" o:ole="t" filled="f" o:preferrelative="t" stroked="f" coordsize="21600,21600">
            <v:path/>
            <v:fill on="f" focussize="0,0"/>
            <v:stroke on="f" joinstyle="miter"/>
            <v:imagedata r:id="rId221" o:title="eqId7abf17313f559161ff1ba16a6a2ed479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16E10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3524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</w:p>
    <w:p w14:paraId="16CBC303">
      <w:pPr>
        <w:spacing w:line="360" w:lineRule="auto"/>
        <w:jc w:val="left"/>
        <w:textAlignment w:val="center"/>
        <w:rPr>
          <w:color w:val="000000"/>
        </w:rPr>
      </w:pPr>
    </w:p>
    <w:p w14:paraId="4FB96E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正六边形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224" o:title="eqId9165d9bfbb0f0d19eb482c2a4c1b29b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画弧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27" o:title="eqId274cf35acb4a1748d15c39d15a9bea7b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扇形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229" o:title="eqIdd68ec6b93c40e26602f5de3ed9623f35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阴影部分）．若扇形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229" o:title="eqIdd68ec6b93c40e26602f5de3ed9623f3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正好是一个圆锥的侧面展开图，则该圆锥的底面圆的半径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722463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3716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07A4B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观察下列各式：</w:t>
      </w:r>
    </w:p>
    <w:p w14:paraId="5C5DA9D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5.25pt;width:132.75pt;" o:ole="t" filled="f" o:preferrelative="t" stroked="f" coordsize="21600,21600">
            <v:path/>
            <v:fill on="f" focussize="0,0"/>
            <v:stroke on="f" joinstyle="miter"/>
            <v:imagedata r:id="rId233" o:title="eqId3e5301cf27ee644e210b9ddfcc18670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5.25pt;width:135.75pt;" o:ole="t" filled="f" o:preferrelative="t" stroked="f" coordsize="21600,21600">
            <v:path/>
            <v:fill on="f" focussize="0,0"/>
            <v:stroke on="f" joinstyle="miter"/>
            <v:imagedata r:id="rId235" o:title="eqId3cf44febd0b97d7223e367ffa652c75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5.25pt;width:135.75pt;" o:ole="t" filled="f" o:preferrelative="t" stroked="f" coordsize="21600,21600">
            <v:path/>
            <v:fill on="f" focussize="0,0"/>
            <v:stroke on="f" joinstyle="miter"/>
            <v:imagedata r:id="rId237" o:title="eqId8a799fee11cdeb99a7e46f318299336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…</w:t>
      </w:r>
    </w:p>
    <w:p w14:paraId="6C74C1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利用你所发现的规律，计算：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.75pt;width:90.75pt;" o:ole="t" filled="f" o:preferrelative="t" stroked="f" coordsize="21600,21600">
            <v:path/>
            <v:fill on="f" focussize="0,0"/>
            <v:stroke on="f" joinstyle="miter"/>
            <v:imagedata r:id="rId239" o:title="eqId9ad5cf72df7b00a4c05a96892931319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8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7B59FF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8F19A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6.75pt;width:201pt;" o:ole="t" filled="f" o:preferrelative="t" stroked="f" coordsize="21600,21600">
            <v:path/>
            <v:fill on="f" focussize="0,0"/>
            <v:stroke on="f" joinstyle="miter"/>
            <v:imagedata r:id="rId241" o:title="eqId6ac3fd39dc5516e55bceedbd3135a0b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75FE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20.4pt;width:182.4pt;" o:ole="t" filled="f" o:preferrelative="t" stroked="f" coordsize="21600,21600">
            <v:path/>
            <v:fill on="f" focussize="0,0"/>
            <v:stroke on="f" joinstyle="miter"/>
            <v:imagedata r:id="rId243" o:title="eqId09c276ccfe1e5ef4554bed2c428530e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45" o:title="eqIdca465cbfd63eb715091292044790d80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247" o:title="eqIdc94b45d28b5aa0ea6f330486be26f21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AE563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3" o:title="eqId5963abe8f421bd99a2aaa94831a951e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3" o:title="eqId7f9e8449aad35c5d840a3395ea86df6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个带指针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33655813" name="图片 933655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655813" name="图片 933655813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转盘分别被分成三个面积相等的扇形，转盘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3" o:title="eqId5963abe8f421bd99a2aaa94831a951e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数字分别是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252" o:title="eqId01317332a203c898536b1d0459f51d2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54" o:title="eqIdacbc6a613224461ade69362d46550474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转盘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3" o:title="eqId7f9e8449aad35c5d840a3395ea86df6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数字分别是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0.8pt;width:12.9pt;" o:ole="t" filled="f" o:preferrelative="t" stroked="f" coordsize="21600,21600">
            <v:path/>
            <v:fill on="f" focussize="0,0"/>
            <v:stroke on="f" joinstyle="miter"/>
            <v:imagedata r:id="rId257" o:title="eqId4a94acdfb41489d5694b5a64b9e99754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（两个转盘除表面数字不同外，其他完全相同）．小聪和小明同时转动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3" o:title="eqId5963abe8f421bd99a2aaa94831a951e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3" o:title="eqId7f9e8449aad35c5d840a3395ea86df6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个转盘，使之旋转（规定：指针恰好停留在分界线上，则重新转一次）．</w:t>
      </w:r>
    </w:p>
    <w:p w14:paraId="437526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38350" cy="11715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68AD4">
      <w:pPr>
        <w:spacing w:line="360" w:lineRule="auto"/>
        <w:jc w:val="left"/>
        <w:textAlignment w:val="center"/>
        <w:rPr>
          <w:color w:val="000000"/>
        </w:rPr>
      </w:pPr>
    </w:p>
    <w:p w14:paraId="3BE7AB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转动转盘，转盘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3" o:title="eqId5963abe8f421bd99a2aaa94831a951e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指针指向正数的概率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2717E2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同时转动两个转盘，转盘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3" o:title="eqId5963abe8f421bd99a2aaa94831a951e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指针所指的数字记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64" o:title="eqId0a6936d370d6a238a608ca56f87198d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转盘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3" o:title="eqId7f9e8449aad35c5d840a3395ea86df6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指针所指的数字记为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67" o:title="eqId2c94bb12cee76221e13f9ef955b0aab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15pt;width:44.1pt;" o:ole="t" filled="f" o:preferrelative="t" stroked="f" coordsize="21600,21600">
            <v:path/>
            <v:fill on="f" focussize="0,0"/>
            <v:stroke on="f" joinstyle="miter"/>
            <v:imagedata r:id="rId269" o:title="eqId33ecda7bfb0a2043306bf7707a136ad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小聪获胜；若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71" o:title="eqIdbd039882414ced3cd59d7a4d5ec76f35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小明获胜；请用列表法或树状图法说明这个游戏是否公平．</w:t>
      </w:r>
    </w:p>
    <w:p w14:paraId="63B07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某数学兴趣小组借助无人机测量一条河流的宽度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73" o:title="eqId9d78abbad68bbbf12af10cd40ef4c35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如图所示，一架水平飞行的无人机在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3" o:title="eqId5963abe8f421bd99a2aaa94831a951e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测得河流左岸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3" o:title="eqIdc5db41a1f31d6baee7c69990811edb9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俯角为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77" o:title="eqIde170f206fdbbd834aad7580c727e2cc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无人机沿水平线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79" o:title="eqId6aa2b5e09f8ec785c59900a529390a02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继续飞行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米至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3" o:title="eqId7f9e8449aad35c5d840a3395ea86df6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测得河流右岸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9" o:title="eqId8455657dde27aabe6adb7b188e031c1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俯角为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83" o:title="eqIdf6b86c22b670a8e9f3896f9e8883fbbb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线段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285" o:title="eqId198bf998d4cb69847b2b09e0fd0d05d7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为无人机距地面的铅直高度，点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63" o:title="eqIdac047e91852b91af639feec23a9598b2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3" o:title="eqIdc5db41a1f31d6baee7c69990811edb9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9" o:title="eqId8455657dde27aabe6adb7b188e031c1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条直线上，其中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90" o:title="eqId3c50a0367a96faa9a98569102161ace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河流的宽度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73" o:title="eqId9d78abbad68bbbf12af10cd40ef4c35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结果精确到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米，参考数据：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93" o:title="eqIdb8a7ff6bb8000946da9599d7d903ac9a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</w:t>
      </w:r>
    </w:p>
    <w:p w14:paraId="38437A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38400" cy="12192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8DE5C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（本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F05DC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为了激发学生的航天兴趣，某校举行了太空科普知识竞赛，竞赛结束后随机抽取了部分学生成绩进行统计，按成绩分为如下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组（满分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分）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3" o:title="eqId5963abe8f421bd99a2aaa94831a951e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1.25pt;width:44.25pt;" o:ole="t" filled="f" o:preferrelative="t" stroked="f" coordsize="21600,21600">
            <v:path/>
            <v:fill on="f" focussize="0,0"/>
            <v:stroke on="f" joinstyle="miter"/>
            <v:imagedata r:id="rId297" o:title="eqId3f1cf2bf33936d12e7f7f9421bf42a74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3" o:title="eqId7f9e8449aad35c5d840a3395ea86df6d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3.8pt;width:55.8pt;" o:ole="t" filled="f" o:preferrelative="t" stroked="f" coordsize="21600,21600">
            <v:path/>
            <v:fill on="f" focussize="0,0"/>
            <v:stroke on="f" joinstyle="miter"/>
            <v:imagedata r:id="rId300" o:title="eqIdf2e274ebbc5301617aff314abf4dc9ff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3" o:title="eqIdc5db41a1f31d6baee7c69990811edb9f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.8pt;width:55.8pt;" o:ole="t" filled="f" o:preferrelative="t" stroked="f" coordsize="21600,21600">
            <v:path/>
            <v:fill on="f" focussize="0,0"/>
            <v:stroke on="f" joinstyle="miter"/>
            <v:imagedata r:id="rId303" o:title="eqId9d6d564adbf86b12b2f2153e7939fb51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9" o:title="eqId8455657dde27aabe6adb7b188e031c11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8pt;width:57pt;" o:ole="t" filled="f" o:preferrelative="t" stroked="f" coordsize="21600,21600">
            <v:path/>
            <v:fill on="f" focussize="0,0"/>
            <v:stroke on="f" joinstyle="miter"/>
            <v:imagedata r:id="rId306" o:title="eqId168b0071ad297d944eb55068ee09f123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6" o:title="eqId2a30f3a8b673cc28bd90c50cf1a35281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.8pt;width:61.8pt;" o:ole="t" filled="f" o:preferrelative="t" stroked="f" coordsize="21600,21600">
            <v:path/>
            <v:fill on="f" focussize="0,0"/>
            <v:stroke on="f" joinstyle="miter"/>
            <v:imagedata r:id="rId309" o:title="eqIda15ce50e3ef62407d8668c353ed60bd0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绘制了如下不完整的统计图表．请结合统计图表，解答如下问题：</w:t>
      </w:r>
    </w:p>
    <w:p w14:paraId="008261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学生成绩统计表</w:t>
      </w:r>
    </w:p>
    <w:tbl>
      <w:tblPr>
        <w:tblStyle w:val="4"/>
        <w:tblW w:w="664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115"/>
        <w:gridCol w:w="2550"/>
        <w:gridCol w:w="1980"/>
      </w:tblGrid>
      <w:tr w14:paraId="45B691D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1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B781E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组别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DEF03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成绩</w:t>
            </w:r>
            <w:r>
              <w:object>
                <v:shape id="_x0000_i118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58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310">
                  <o:LockedField>false</o:LockedField>
                </o:OLEObject>
              </w:objec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20E69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频数</w:t>
            </w:r>
          </w:p>
        </w:tc>
      </w:tr>
      <w:tr w14:paraId="4DB3814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1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9616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8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143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311">
                  <o:LockedField>false</o:LockedField>
                </o:OLEObject>
              </w:objec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E99DA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87" o:spt="75" alt="学科网(www.zxxk.com)--教育资源门户，提供试卷、教案、课件、论文、素材以及各类教学资源下载，还有大量而丰富的教学相关资讯！" type="#_x0000_t75" style="height:11.25pt;width:44.25pt;" o:ole="t" filled="f" o:preferrelative="t" stroked="f" coordsize="21600,21600">
                  <v:path/>
                  <v:fill on="f" focussize="0,0"/>
                  <v:stroke on="f" joinstyle="miter"/>
                  <v:imagedata r:id="rId297" o:title="eqId3f1cf2bf33936d12e7f7f9421bf42a74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12">
                  <o:LockedField>false</o:LockedField>
                </o:OLEObject>
              </w:objec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259FF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</w:tr>
      <w:tr w14:paraId="0B608B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1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B182B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8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153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313">
                  <o:LockedField>false</o:LockedField>
                </o:OLEObject>
              </w:objec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C405F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89" o:spt="75" alt="学科网(www.zxxk.com)--教育资源门户，提供试卷、教案、课件、论文、素材以及各类教学资源下载，还有大量而丰富的教学相关资讯！" type="#_x0000_t75" style="height:13.8pt;width:55.8pt;" o:ole="t" filled="f" o:preferrelative="t" stroked="f" coordsize="21600,21600">
                  <v:path/>
                  <v:fill on="f" focussize="0,0"/>
                  <v:stroke on="f" joinstyle="miter"/>
                  <v:imagedata r:id="rId300" o:title="eqIdf2e274ebbc5301617aff314abf4dc9ff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314">
                  <o:LockedField>false</o:LockedField>
                </o:OLEObject>
              </w:objec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C6651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79" o:title="eqId294f5ba74cdf695fc9a8a8e52f421328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315">
                  <o:LockedField>false</o:LockedField>
                </o:OLEObject>
              </w:object>
            </w:r>
          </w:p>
        </w:tc>
      </w:tr>
      <w:tr w14:paraId="3C7E76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1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A82C9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      <v:path/>
                  <v:fill on="f" focussize="0,0"/>
                  <v:stroke on="f" joinstyle="miter"/>
                  <v:imagedata r:id="rId33" o:title="eqIdc5db41a1f31d6baee7c69990811edb9f"/>
                  <o:lock v:ext="edit" aspectratio="t"/>
                  <w10:wrap type="none"/>
                  <w10:anchorlock/>
                </v:shape>
                <o:OLEObject Type="Embed" ProgID="Equation.DSMT4" ShapeID="_x0000_i1191" DrawAspect="Content" ObjectID="_1468075891" r:id="rId316">
                  <o:LockedField>false</o:LockedField>
                </o:OLEObject>
              </w:objec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383D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2" o:spt="75" alt="学科网(www.zxxk.com)--教育资源门户，提供试卷、教案、课件、论文、素材以及各类教学资源下载，还有大量而丰富的教学相关资讯！" type="#_x0000_t75" style="height:13.8pt;width:55.8pt;" o:ole="t" filled="f" o:preferrelative="t" stroked="f" coordsize="21600,21600">
                  <v:path/>
                  <v:fill on="f" focussize="0,0"/>
                  <v:stroke on="f" joinstyle="miter"/>
                  <v:imagedata r:id="rId303" o:title="eqId9d6d564adbf86b12b2f2153e7939fb51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317">
                  <o:LockedField>false</o:LockedField>
                </o:OLEObject>
              </w:objec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37A27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4</w:t>
            </w:r>
          </w:p>
        </w:tc>
      </w:tr>
      <w:tr w14:paraId="67641DA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1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95C8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149" o:title="eqId8455657dde27aabe6adb7b188e031c11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318">
                  <o:LockedField>false</o:LockedField>
                </o:OLEObject>
              </w:objec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7E1E3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4" o:spt="75" alt="学科网(www.zxxk.com)--教育资源门户，提供试卷、教案、课件、论文、素材以及各类教学资源下载，还有大量而丰富的教学相关资讯！" type="#_x0000_t75" style="height:13.8pt;width:57pt;" o:ole="t" filled="f" o:preferrelative="t" stroked="f" coordsize="21600,21600">
                  <v:path/>
                  <v:fill on="f" focussize="0,0"/>
                  <v:stroke on="f" joinstyle="miter"/>
                  <v:imagedata r:id="rId306" o:title="eqId168b0071ad297d944eb55068ee09f123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94" r:id="rId319">
                  <o:LockedField>false</o:LockedField>
                </o:OLEObject>
              </w:objec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4D081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5</w:t>
            </w:r>
          </w:p>
        </w:tc>
      </w:tr>
      <w:tr w14:paraId="1814706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1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E7FA3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      <v:path/>
                  <v:fill on="f" focussize="0,0"/>
                  <v:stroke on="f" joinstyle="miter"/>
                  <v:imagedata r:id="rId96" o:title="eqId2a30f3a8b673cc28bd90c50cf1a35281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320">
                  <o:LockedField>false</o:LockedField>
                </o:OLEObject>
              </w:objec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A0161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6" o:spt="75" alt="学科网(www.zxxk.com)--教育资源门户，提供试卷、教案、课件、论文、素材以及各类教学资源下载，还有大量而丰富的教学相关资讯！" type="#_x0000_t75" style="height:13.8pt;width:61.8pt;" o:ole="t" filled="f" o:preferrelative="t" stroked="f" coordsize="21600,21600">
                  <v:path/>
                  <v:fill on="f" focussize="0,0"/>
                  <v:stroke on="f" joinstyle="miter"/>
                  <v:imagedata r:id="rId309" o:title="eqIda15ce50e3ef62407d8668c353ed60bd0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321">
                  <o:LockedField>false</o:LockedField>
                </o:OLEObject>
              </w:objec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88713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81" o:title="eqIdb6a24198bd04c29321ae5dc5a28fe421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322">
                  <o:LockedField>false</o:LockedField>
                </o:OLEObject>
              </w:object>
            </w:r>
          </w:p>
        </w:tc>
      </w:tr>
    </w:tbl>
    <w:p w14:paraId="2898E7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6097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D290E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调查的样本容量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学生成绩统计表中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325" o:title="eqIda6c57bbef89a37f1a3808c0ceeac0c22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38EC4B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所抽取学生成绩的中位数落在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组；</w:t>
      </w:r>
    </w:p>
    <w:p w14:paraId="4E7A84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求出扇形统计图中“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6" o:title="eqId2a30f3a8b673cc28bd90c50cf1a3528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所在扇形的圆心角度数；</w:t>
      </w:r>
    </w:p>
    <w:p w14:paraId="031F7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若成绩在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分及以上为优秀，学校共有</w:t>
      </w:r>
      <w:r>
        <w:rPr>
          <w:rFonts w:ascii="Times New Roman" w:hAnsi="Times New Roman" w:eastAsia="Times New Roman" w:cs="Times New Roman"/>
          <w:color w:val="000000"/>
        </w:rPr>
        <w:t>2000</w:t>
      </w:r>
      <w:r>
        <w:rPr>
          <w:rFonts w:ascii="宋体" w:hAnsi="宋体" w:eastAsia="宋体" w:cs="宋体"/>
          <w:color w:val="000000"/>
        </w:rPr>
        <w:t>名学生，估计该校成绩优秀的学生有多少名？</w:t>
      </w:r>
    </w:p>
    <w:p w14:paraId="5C869E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（本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D44D5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⊙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1" o:title="eqId1dde8112e8eb968fd042418dd632759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6" o:title="eqId2a30f3a8b673cc28bd90c50cf1a3528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⊙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1" o:title="eqId1dde8112e8eb968fd042418dd632759e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，点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3" o:title="eqIdc5db41a1f31d6baee7c69990811edb9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333" o:title="eqIdd1f986c181183d8e7e45655e6c5b5d5b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5" o:title="eqId0dc5c9827dfd0be5a9c85962d6ccbfb1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3" o:title="eqIdc5db41a1f31d6baee7c69990811edb9f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垂直于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37" o:title="eqId85c4bdfb0db1e31e8459df1d15f9ab55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9" o:title="eqId8455657dde27aabe6adb7b188e031c11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40" o:title="eqId7dea2ae9d515f9ab351ad72306b776ee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8" o:title="eqIddad2a36927223bd70f426ba06aea4b45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E6288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0763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62FAB">
      <w:pPr>
        <w:spacing w:line="360" w:lineRule="auto"/>
        <w:jc w:val="left"/>
        <w:textAlignment w:val="center"/>
        <w:rPr>
          <w:color w:val="000000"/>
        </w:rPr>
      </w:pPr>
    </w:p>
    <w:p w14:paraId="11D200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344" o:title="eqId48f3c9abbd78e9a6840ee5f30381daac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⊙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1" o:title="eqId1dde8112e8eb968fd042418dd632759e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09B5F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6.9pt;width:69pt;" o:ole="t" filled="f" o:preferrelative="t" stroked="f" coordsize="21600,21600">
            <v:path/>
            <v:fill on="f" focussize="0,0"/>
            <v:stroke on="f" joinstyle="miter"/>
            <v:imagedata r:id="rId347" o:title="eqId1ee00a3af3af96fc12b53df8fb5c4872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49" o:title="eqIda54bf739ada87edb51304d38f09b46d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37" o:title="eqId85c4bdfb0db1e31e8459df1d15f9ab55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280674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六、（本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BBDB2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端午节吃粽子是中华民族的传统习俗．市场上豆沙粽礼盒的进价比肉粽礼盒的进价每盒便宜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元，某商家用</w:t>
      </w:r>
      <w:r>
        <w:rPr>
          <w:rFonts w:ascii="Times New Roman" w:hAnsi="Times New Roman" w:eastAsia="Times New Roman" w:cs="Times New Roman"/>
          <w:color w:val="000000"/>
        </w:rPr>
        <w:t>2500</w:t>
      </w:r>
      <w:r>
        <w:rPr>
          <w:rFonts w:ascii="宋体" w:hAnsi="宋体" w:eastAsia="宋体" w:cs="宋体"/>
          <w:color w:val="000000"/>
        </w:rPr>
        <w:t>元购进的肉粽和用</w:t>
      </w:r>
      <w:r>
        <w:rPr>
          <w:rFonts w:ascii="Times New Roman" w:hAnsi="Times New Roman" w:eastAsia="Times New Roman" w:cs="Times New Roman"/>
          <w:color w:val="000000"/>
        </w:rPr>
        <w:t>2000</w:t>
      </w:r>
      <w:r>
        <w:rPr>
          <w:rFonts w:ascii="宋体" w:hAnsi="宋体" w:eastAsia="宋体" w:cs="宋体"/>
          <w:color w:val="000000"/>
        </w:rPr>
        <w:t>元购进的豆沙粽盒数相同．</w:t>
      </w:r>
    </w:p>
    <w:p w14:paraId="27562F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2858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AFB55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每盒肉粽和每盒豆沙粽的进价；</w:t>
      </w:r>
    </w:p>
    <w:p w14:paraId="50E19C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商家计划只购买豆沙粽礼盒销售，经调查了解到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3" o:title="eqId7f9e8449aad35c5d840a3395ea86df6d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个厂家可供选择，两个厂家针对价格相同的豆沙粽礼盒给出了不同的优惠方案：</w:t>
      </w:r>
    </w:p>
    <w:p w14:paraId="66D423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厂家：一律打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折出售．</w:t>
      </w:r>
    </w:p>
    <w:p w14:paraId="33F3E66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3" o:title="eqId7f9e8449aad35c5d840a3395ea86df6d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厂家：若一次性购买礼盒数量超过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盒，超过的部分打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折．该商家计划购买豆沙粽礼盒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8" o:title="eqId81dea63b8ce3e51adf66cf7b9982a24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盒，设去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厂家购买应付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356" o:title="eqId54015ff5b49e3283901da1291b6b921d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去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3" o:title="eqId7f9e8449aad35c5d840a3395ea86df6d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厂家购买应付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359" o:title="eqId46f6872ffb1934339c53c2c2282d5889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其函数图象如图所示：</w:t>
      </w:r>
    </w:p>
    <w:p w14:paraId="0CFA3B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分别求出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356" o:title="eqId54015ff5b49e3283901da1291b6b921d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359" o:title="eqId46f6872ffb1934339c53c2c2282d5889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8" o:title="eqId81dea63b8ce3e51adf66cf7b9982a248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关系；</w:t>
      </w:r>
    </w:p>
    <w:p w14:paraId="20A443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若该商家只在一个厂家购买，怎样买划算？</w:t>
      </w:r>
    </w:p>
    <w:p w14:paraId="2A775E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七、（本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574B1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已知正方形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9" o:title="eqId411b38a18046fea8e9fab1f9f9b80a5f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6" o:title="eqId2a30f3a8b673cc28bd90c50cf1a35281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对角线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7" o:title="eqId60ef95894ceebaf236170e8832dcf7e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．</w:t>
      </w:r>
    </w:p>
    <w:p w14:paraId="0BD04D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57550" cy="13239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E65C878">
      <w:pPr>
        <w:spacing w:line="360" w:lineRule="auto"/>
        <w:jc w:val="left"/>
        <w:textAlignment w:val="center"/>
        <w:rPr>
          <w:color w:val="000000"/>
        </w:rPr>
      </w:pPr>
    </w:p>
    <w:p w14:paraId="741ADC71">
      <w:pPr>
        <w:spacing w:line="360" w:lineRule="auto"/>
        <w:jc w:val="left"/>
        <w:textAlignment w:val="center"/>
        <w:rPr>
          <w:color w:val="000000"/>
        </w:rPr>
      </w:pPr>
    </w:p>
    <w:p w14:paraId="183530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37" o:title="eqId85c4bdfb0db1e31e8459df1d15f9ab55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8" o:title="eqIde6e490f703eb6c9bb1278c78ebc2d661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2.55pt;width:84.55pt;" o:ole="t" filled="f" o:preferrelative="t" stroked="f" coordsize="21600,21600">
            <v:path/>
            <v:fill on="f" focussize="0,0"/>
            <v:stroke on="f" joinstyle="miter"/>
            <v:imagedata r:id="rId370" o:title="eqId778d3b35958e8139ab3bdf636cfc6f0e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05E2A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8" o:title="eqIda0ed1ec316bc54c37c4286c208f55667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8" o:title="eqIde6e490f703eb6c9bb1278c78ebc2d661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上一点，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74" o:title="eqIdd004d2d115b477ade6af7ddb93db0df8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00" o:title="eqId895dc3dc3a6606ff487a4c4863e18509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378" o:title="eqId2fd8f551c92c15ad3bb09f9aa470496b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判断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pt;width:39pt;" o:ole="t" filled="f" o:preferrelative="t" stroked="f" coordsize="21600,21600">
            <v:path/>
            <v:fill on="f" focussize="0,0"/>
            <v:stroke on="f" joinstyle="miter"/>
            <v:imagedata r:id="rId380" o:title="eqId8c4da8c9541c01c2fa51788ed30cd6a9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并说明理由；</w:t>
      </w:r>
    </w:p>
    <w:p w14:paraId="551A79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第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题的条件下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2.75pt;width:66.75pt;" o:ole="t" filled="f" o:preferrelative="t" stroked="f" coordsize="21600,21600">
            <v:path/>
            <v:fill on="f" focussize="0,0"/>
            <v:stroke on="f" joinstyle="miter"/>
            <v:imagedata r:id="rId382" o:title="eqIdde93a4fa2069aed282b7a97a4b41afbc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31pt;width:22pt;" o:ole="t" filled="f" o:preferrelative="t" stroked="f" coordsize="21600,21600">
            <v:path/>
            <v:fill on="f" focussize="0,0"/>
            <v:stroke on="f" joinstyle="miter"/>
            <v:imagedata r:id="rId384" o:title="eqIda5f276ad76c075f4be32ad326d223cf3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15D356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八、（本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3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C2545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，在平面直角坐标系中，抛物线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8pt;width:78.6pt;" o:ole="t" filled="f" o:preferrelative="t" stroked="f" coordsize="21600,21600">
            <v:path/>
            <v:fill on="f" focussize="0,0"/>
            <v:stroke on="f" joinstyle="miter"/>
            <v:imagedata r:id="rId386" o:title="eqId58d88bbd34102b55fa928e8ff83f0d52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8" o:title="eqId81dea63b8ce3e51adf66cf7b9982a248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交点分别为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3" o:title="eqId5963abe8f421bd99a2aaa94831a951e9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390" o:title="eqIdf55d12701014cf53071093e8739d089b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点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3" o:title="eqId5963abe8f421bd99a2aaa94831a951e9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3" o:title="eqId7f9e8449aad35c5d840a3395ea86df6d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侧），与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7" o:title="eqIdd053b14c8588eee2acbbe44fc37a6886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20.05pt;width:38.2pt;" o:ole="t" filled="f" o:preferrelative="t" stroked="f" coordsize="21600,21600">
            <v:path/>
            <v:fill on="f" focussize="0,0"/>
            <v:stroke on="f" joinstyle="miter"/>
            <v:imagedata r:id="rId395" o:title="eqIdc052d7af2f98d95bac8725b608fba0fc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8" o:title="eqIddad2a36927223bd70f426ba06aea4b45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线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7" o:title="eqId60ef95894ceebaf236170e8832dcf7e3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抛物线上一动点．</w:t>
      </w:r>
    </w:p>
    <w:p w14:paraId="4EAC6D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5238750" cy="19589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959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7A9A75">
      <w:pPr>
        <w:spacing w:line="360" w:lineRule="auto"/>
        <w:jc w:val="left"/>
        <w:textAlignment w:val="center"/>
        <w:rPr>
          <w:color w:val="000000"/>
        </w:rPr>
      </w:pPr>
    </w:p>
    <w:p w14:paraId="08319C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解析式；</w:t>
      </w:r>
    </w:p>
    <w:p w14:paraId="079E0F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8" o:title="eqIddad2a36927223bd70f426ba06aea4b45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8" o:title="eqId81dea63b8ce3e51adf66cf7b9982a248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平行线交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7" o:title="eqId60ef95894ceebaf236170e8832dcf7e3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6" o:title="eqId2a30f3a8b673cc28bd90c50cf1a35281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8" o:title="eqIddad2a36927223bd70f426ba06aea4b45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7" o:title="eqIdd053b14c8588eee2acbbe44fc37a6886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平行线交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8" o:title="eqId81dea63b8ce3e51adf66cf7b9982a248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9" o:title="eqId8455657dde27aabe6adb7b188e031c11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3.2pt;width:46.8pt;" o:ole="t" filled="f" o:preferrelative="t" stroked="f" coordsize="21600,21600">
            <v:path/>
            <v:fill on="f" focussize="0,0"/>
            <v:stroke on="f" joinstyle="miter"/>
            <v:imagedata r:id="rId408" o:title="eqId4b82b02a6ebd5ac2b7ef373d296d2bde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及点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8" o:title="eqIddad2a36927223bd70f426ba06aea4b45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386472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设点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63" o:title="eqIdac047e91852b91af639feec23a9598b2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抛物线对称轴上一动点，当点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8" o:title="eqIddad2a36927223bd70f426ba06aea4b45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63" o:title="eqIdac047e91852b91af639feec23a9598b2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运动时，在坐标轴上确定点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14" o:title="eqId54a5d7d3b6b63fe5c24c3907b7a8eaa3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四边形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16" o:title="eqIde3029ea5516e56e8d20594c71929624f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矩形，求出所有符合条件的点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14" o:title="eqId54a5d7d3b6b63fe5c24c3907b7a8eaa3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C62507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BF9C94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83F112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A3DFBA1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FA3FBB1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C840D33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C6E53EB"/>
    <w:rsid w:val="38274566"/>
    <w:rsid w:val="4F6E5F47"/>
    <w:rsid w:val="61FA4040"/>
    <w:rsid w:val="62C804A7"/>
    <w:rsid w:val="7EC902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autoRedefine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autoRedefine/>
    <w:qFormat/>
    <w:uiPriority w:val="0"/>
  </w:style>
  <w:style w:type="character" w:styleId="7">
    <w:name w:val="Hyperlink"/>
    <w:basedOn w:val="5"/>
    <w:autoRedefine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autoRedefine/>
    <w:qFormat/>
    <w:uiPriority w:val="99"/>
    <w:rPr>
      <w:kern w:val="2"/>
      <w:sz w:val="18"/>
      <w:szCs w:val="24"/>
    </w:rPr>
  </w:style>
  <w:style w:type="paragraph" w:styleId="9">
    <w:name w:val="No Spacing"/>
    <w:autoRedefine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2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1.bin"/><Relationship Id="rId94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2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1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4.wmf"/><Relationship Id="rId70" Type="http://schemas.openxmlformats.org/officeDocument/2006/relationships/oleObject" Target="embeddings/oleObject28.bin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oleObject" Target="embeddings/oleObject26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5.bin"/><Relationship Id="rId65" Type="http://schemas.openxmlformats.org/officeDocument/2006/relationships/oleObject" Target="embeddings/oleObject24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3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2.bin"/><Relationship Id="rId60" Type="http://schemas.openxmlformats.org/officeDocument/2006/relationships/image" Target="media/image30.wmf"/><Relationship Id="rId6" Type="http://schemas.openxmlformats.org/officeDocument/2006/relationships/footer" Target="footer1.xml"/><Relationship Id="rId59" Type="http://schemas.openxmlformats.org/officeDocument/2006/relationships/oleObject" Target="embeddings/oleObject21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0.bin"/><Relationship Id="rId56" Type="http://schemas.openxmlformats.org/officeDocument/2006/relationships/image" Target="media/image28.wmf"/><Relationship Id="rId55" Type="http://schemas.openxmlformats.org/officeDocument/2006/relationships/oleObject" Target="embeddings/oleObject19.bin"/><Relationship Id="rId54" Type="http://schemas.openxmlformats.org/officeDocument/2006/relationships/image" Target="media/image27.wmf"/><Relationship Id="rId53" Type="http://schemas.openxmlformats.org/officeDocument/2006/relationships/oleObject" Target="embeddings/oleObject18.bin"/><Relationship Id="rId52" Type="http://schemas.openxmlformats.org/officeDocument/2006/relationships/image" Target="media/image26.wmf"/><Relationship Id="rId51" Type="http://schemas.openxmlformats.org/officeDocument/2006/relationships/image" Target="media/image25.wmf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19" Type="http://schemas.openxmlformats.org/officeDocument/2006/relationships/fontTable" Target="fontTable.xml"/><Relationship Id="rId418" Type="http://schemas.openxmlformats.org/officeDocument/2006/relationships/customXml" Target="../customXml/item1.xml"/><Relationship Id="rId417" Type="http://schemas.openxmlformats.org/officeDocument/2006/relationships/oleObject" Target="embeddings/oleObject242.bin"/><Relationship Id="rId416" Type="http://schemas.openxmlformats.org/officeDocument/2006/relationships/image" Target="media/image166.wmf"/><Relationship Id="rId415" Type="http://schemas.openxmlformats.org/officeDocument/2006/relationships/oleObject" Target="embeddings/oleObject241.bin"/><Relationship Id="rId414" Type="http://schemas.openxmlformats.org/officeDocument/2006/relationships/image" Target="media/image165.wmf"/><Relationship Id="rId413" Type="http://schemas.openxmlformats.org/officeDocument/2006/relationships/oleObject" Target="embeddings/oleObject240.bin"/><Relationship Id="rId412" Type="http://schemas.openxmlformats.org/officeDocument/2006/relationships/oleObject" Target="embeddings/oleObject239.bin"/><Relationship Id="rId411" Type="http://schemas.openxmlformats.org/officeDocument/2006/relationships/oleObject" Target="embeddings/oleObject238.bin"/><Relationship Id="rId410" Type="http://schemas.openxmlformats.org/officeDocument/2006/relationships/oleObject" Target="embeddings/oleObject237.bin"/><Relationship Id="rId41" Type="http://schemas.openxmlformats.org/officeDocument/2006/relationships/oleObject" Target="embeddings/oleObject13.bin"/><Relationship Id="rId409" Type="http://schemas.openxmlformats.org/officeDocument/2006/relationships/oleObject" Target="embeddings/oleObject236.bin"/><Relationship Id="rId408" Type="http://schemas.openxmlformats.org/officeDocument/2006/relationships/image" Target="media/image164.wmf"/><Relationship Id="rId407" Type="http://schemas.openxmlformats.org/officeDocument/2006/relationships/oleObject" Target="embeddings/oleObject235.bin"/><Relationship Id="rId406" Type="http://schemas.openxmlformats.org/officeDocument/2006/relationships/oleObject" Target="embeddings/oleObject234.bin"/><Relationship Id="rId405" Type="http://schemas.openxmlformats.org/officeDocument/2006/relationships/oleObject" Target="embeddings/oleObject233.bin"/><Relationship Id="rId404" Type="http://schemas.openxmlformats.org/officeDocument/2006/relationships/oleObject" Target="embeddings/oleObject232.bin"/><Relationship Id="rId403" Type="http://schemas.openxmlformats.org/officeDocument/2006/relationships/oleObject" Target="embeddings/oleObject231.bin"/><Relationship Id="rId402" Type="http://schemas.openxmlformats.org/officeDocument/2006/relationships/oleObject" Target="embeddings/oleObject230.bin"/><Relationship Id="rId401" Type="http://schemas.openxmlformats.org/officeDocument/2006/relationships/oleObject" Target="embeddings/oleObject229.bin"/><Relationship Id="rId400" Type="http://schemas.openxmlformats.org/officeDocument/2006/relationships/oleObject" Target="embeddings/oleObject228.bin"/><Relationship Id="rId40" Type="http://schemas.openxmlformats.org/officeDocument/2006/relationships/image" Target="media/image19.png"/><Relationship Id="rId4" Type="http://schemas.openxmlformats.org/officeDocument/2006/relationships/header" Target="header2.xml"/><Relationship Id="rId399" Type="http://schemas.openxmlformats.org/officeDocument/2006/relationships/oleObject" Target="embeddings/oleObject227.bin"/><Relationship Id="rId398" Type="http://schemas.openxmlformats.org/officeDocument/2006/relationships/image" Target="media/image163.png"/><Relationship Id="rId397" Type="http://schemas.openxmlformats.org/officeDocument/2006/relationships/oleObject" Target="embeddings/oleObject226.bin"/><Relationship Id="rId396" Type="http://schemas.openxmlformats.org/officeDocument/2006/relationships/oleObject" Target="embeddings/oleObject225.bin"/><Relationship Id="rId395" Type="http://schemas.openxmlformats.org/officeDocument/2006/relationships/image" Target="media/image162.wmf"/><Relationship Id="rId394" Type="http://schemas.openxmlformats.org/officeDocument/2006/relationships/oleObject" Target="embeddings/oleObject224.bin"/><Relationship Id="rId393" Type="http://schemas.openxmlformats.org/officeDocument/2006/relationships/oleObject" Target="embeddings/oleObject223.bin"/><Relationship Id="rId392" Type="http://schemas.openxmlformats.org/officeDocument/2006/relationships/oleObject" Target="embeddings/oleObject222.bin"/><Relationship Id="rId391" Type="http://schemas.openxmlformats.org/officeDocument/2006/relationships/oleObject" Target="embeddings/oleObject221.bin"/><Relationship Id="rId390" Type="http://schemas.openxmlformats.org/officeDocument/2006/relationships/image" Target="media/image161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220.bin"/><Relationship Id="rId388" Type="http://schemas.openxmlformats.org/officeDocument/2006/relationships/oleObject" Target="embeddings/oleObject219.bin"/><Relationship Id="rId387" Type="http://schemas.openxmlformats.org/officeDocument/2006/relationships/oleObject" Target="embeddings/oleObject218.bin"/><Relationship Id="rId386" Type="http://schemas.openxmlformats.org/officeDocument/2006/relationships/image" Target="media/image160.wmf"/><Relationship Id="rId385" Type="http://schemas.openxmlformats.org/officeDocument/2006/relationships/oleObject" Target="embeddings/oleObject217.bin"/><Relationship Id="rId384" Type="http://schemas.openxmlformats.org/officeDocument/2006/relationships/image" Target="media/image159.wmf"/><Relationship Id="rId383" Type="http://schemas.openxmlformats.org/officeDocument/2006/relationships/oleObject" Target="embeddings/oleObject216.bin"/><Relationship Id="rId382" Type="http://schemas.openxmlformats.org/officeDocument/2006/relationships/image" Target="media/image158.wmf"/><Relationship Id="rId381" Type="http://schemas.openxmlformats.org/officeDocument/2006/relationships/oleObject" Target="embeddings/oleObject215.bin"/><Relationship Id="rId380" Type="http://schemas.openxmlformats.org/officeDocument/2006/relationships/image" Target="media/image157.wmf"/><Relationship Id="rId38" Type="http://schemas.openxmlformats.org/officeDocument/2006/relationships/oleObject" Target="embeddings/oleObject12.bin"/><Relationship Id="rId379" Type="http://schemas.openxmlformats.org/officeDocument/2006/relationships/oleObject" Target="embeddings/oleObject214.bin"/><Relationship Id="rId378" Type="http://schemas.openxmlformats.org/officeDocument/2006/relationships/image" Target="media/image156.wmf"/><Relationship Id="rId377" Type="http://schemas.openxmlformats.org/officeDocument/2006/relationships/oleObject" Target="embeddings/oleObject213.bin"/><Relationship Id="rId376" Type="http://schemas.openxmlformats.org/officeDocument/2006/relationships/oleObject" Target="embeddings/oleObject212.bin"/><Relationship Id="rId375" Type="http://schemas.openxmlformats.org/officeDocument/2006/relationships/oleObject" Target="embeddings/oleObject211.bin"/><Relationship Id="rId374" Type="http://schemas.openxmlformats.org/officeDocument/2006/relationships/image" Target="media/image155.wmf"/><Relationship Id="rId373" Type="http://schemas.openxmlformats.org/officeDocument/2006/relationships/oleObject" Target="embeddings/oleObject210.bin"/><Relationship Id="rId372" Type="http://schemas.openxmlformats.org/officeDocument/2006/relationships/oleObject" Target="embeddings/oleObject209.bin"/><Relationship Id="rId371" Type="http://schemas.openxmlformats.org/officeDocument/2006/relationships/oleObject" Target="embeddings/oleObject208.bin"/><Relationship Id="rId370" Type="http://schemas.openxmlformats.org/officeDocument/2006/relationships/image" Target="media/image154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207.bin"/><Relationship Id="rId368" Type="http://schemas.openxmlformats.org/officeDocument/2006/relationships/oleObject" Target="embeddings/oleObject206.bin"/><Relationship Id="rId367" Type="http://schemas.openxmlformats.org/officeDocument/2006/relationships/oleObject" Target="embeddings/oleObject205.bin"/><Relationship Id="rId366" Type="http://schemas.openxmlformats.org/officeDocument/2006/relationships/image" Target="media/image153.png"/><Relationship Id="rId365" Type="http://schemas.openxmlformats.org/officeDocument/2006/relationships/oleObject" Target="embeddings/oleObject204.bin"/><Relationship Id="rId364" Type="http://schemas.openxmlformats.org/officeDocument/2006/relationships/oleObject" Target="embeddings/oleObject203.bin"/><Relationship Id="rId363" Type="http://schemas.openxmlformats.org/officeDocument/2006/relationships/oleObject" Target="embeddings/oleObject202.bin"/><Relationship Id="rId362" Type="http://schemas.openxmlformats.org/officeDocument/2006/relationships/oleObject" Target="embeddings/oleObject201.bin"/><Relationship Id="rId361" Type="http://schemas.openxmlformats.org/officeDocument/2006/relationships/oleObject" Target="embeddings/oleObject200.bin"/><Relationship Id="rId360" Type="http://schemas.openxmlformats.org/officeDocument/2006/relationships/oleObject" Target="embeddings/oleObject199.bin"/><Relationship Id="rId36" Type="http://schemas.openxmlformats.org/officeDocument/2006/relationships/oleObject" Target="embeddings/oleObject11.bin"/><Relationship Id="rId359" Type="http://schemas.openxmlformats.org/officeDocument/2006/relationships/image" Target="media/image152.wmf"/><Relationship Id="rId358" Type="http://schemas.openxmlformats.org/officeDocument/2006/relationships/oleObject" Target="embeddings/oleObject198.bin"/><Relationship Id="rId357" Type="http://schemas.openxmlformats.org/officeDocument/2006/relationships/oleObject" Target="embeddings/oleObject197.bin"/><Relationship Id="rId356" Type="http://schemas.openxmlformats.org/officeDocument/2006/relationships/image" Target="media/image151.wmf"/><Relationship Id="rId355" Type="http://schemas.openxmlformats.org/officeDocument/2006/relationships/oleObject" Target="embeddings/oleObject196.bin"/><Relationship Id="rId354" Type="http://schemas.openxmlformats.org/officeDocument/2006/relationships/oleObject" Target="embeddings/oleObject195.bin"/><Relationship Id="rId353" Type="http://schemas.openxmlformats.org/officeDocument/2006/relationships/oleObject" Target="embeddings/oleObject194.bin"/><Relationship Id="rId352" Type="http://schemas.openxmlformats.org/officeDocument/2006/relationships/oleObject" Target="embeddings/oleObject193.bin"/><Relationship Id="rId351" Type="http://schemas.openxmlformats.org/officeDocument/2006/relationships/image" Target="media/image150.png"/><Relationship Id="rId350" Type="http://schemas.openxmlformats.org/officeDocument/2006/relationships/oleObject" Target="embeddings/oleObject192.bin"/><Relationship Id="rId35" Type="http://schemas.openxmlformats.org/officeDocument/2006/relationships/image" Target="media/image16.wmf"/><Relationship Id="rId349" Type="http://schemas.openxmlformats.org/officeDocument/2006/relationships/image" Target="media/image149.wmf"/><Relationship Id="rId348" Type="http://schemas.openxmlformats.org/officeDocument/2006/relationships/oleObject" Target="embeddings/oleObject191.bin"/><Relationship Id="rId347" Type="http://schemas.openxmlformats.org/officeDocument/2006/relationships/image" Target="media/image148.wmf"/><Relationship Id="rId346" Type="http://schemas.openxmlformats.org/officeDocument/2006/relationships/oleObject" Target="embeddings/oleObject190.bin"/><Relationship Id="rId345" Type="http://schemas.openxmlformats.org/officeDocument/2006/relationships/oleObject" Target="embeddings/oleObject189.bin"/><Relationship Id="rId344" Type="http://schemas.openxmlformats.org/officeDocument/2006/relationships/image" Target="media/image147.wmf"/><Relationship Id="rId343" Type="http://schemas.openxmlformats.org/officeDocument/2006/relationships/oleObject" Target="embeddings/oleObject188.bin"/><Relationship Id="rId342" Type="http://schemas.openxmlformats.org/officeDocument/2006/relationships/image" Target="media/image146.png"/><Relationship Id="rId341" Type="http://schemas.openxmlformats.org/officeDocument/2006/relationships/oleObject" Target="embeddings/oleObject187.bin"/><Relationship Id="rId340" Type="http://schemas.openxmlformats.org/officeDocument/2006/relationships/image" Target="media/image145.wmf"/><Relationship Id="rId34" Type="http://schemas.openxmlformats.org/officeDocument/2006/relationships/oleObject" Target="embeddings/oleObject10.bin"/><Relationship Id="rId339" Type="http://schemas.openxmlformats.org/officeDocument/2006/relationships/oleObject" Target="embeddings/oleObject186.bin"/><Relationship Id="rId338" Type="http://schemas.openxmlformats.org/officeDocument/2006/relationships/oleObject" Target="embeddings/oleObject185.bin"/><Relationship Id="rId337" Type="http://schemas.openxmlformats.org/officeDocument/2006/relationships/image" Target="media/image144.wmf"/><Relationship Id="rId336" Type="http://schemas.openxmlformats.org/officeDocument/2006/relationships/oleObject" Target="embeddings/oleObject184.bin"/><Relationship Id="rId335" Type="http://schemas.openxmlformats.org/officeDocument/2006/relationships/oleObject" Target="embeddings/oleObject183.bin"/><Relationship Id="rId334" Type="http://schemas.openxmlformats.org/officeDocument/2006/relationships/oleObject" Target="embeddings/oleObject182.bin"/><Relationship Id="rId333" Type="http://schemas.openxmlformats.org/officeDocument/2006/relationships/image" Target="media/image143.wmf"/><Relationship Id="rId332" Type="http://schemas.openxmlformats.org/officeDocument/2006/relationships/oleObject" Target="embeddings/oleObject181.bin"/><Relationship Id="rId331" Type="http://schemas.openxmlformats.org/officeDocument/2006/relationships/oleObject" Target="embeddings/oleObject180.bin"/><Relationship Id="rId330" Type="http://schemas.openxmlformats.org/officeDocument/2006/relationships/oleObject" Target="embeddings/oleObject179.bin"/><Relationship Id="rId33" Type="http://schemas.openxmlformats.org/officeDocument/2006/relationships/image" Target="media/image15.wmf"/><Relationship Id="rId329" Type="http://schemas.openxmlformats.org/officeDocument/2006/relationships/oleObject" Target="embeddings/oleObject178.bin"/><Relationship Id="rId328" Type="http://schemas.openxmlformats.org/officeDocument/2006/relationships/oleObject" Target="embeddings/oleObject177.bin"/><Relationship Id="rId327" Type="http://schemas.openxmlformats.org/officeDocument/2006/relationships/oleObject" Target="embeddings/oleObject176.bin"/><Relationship Id="rId326" Type="http://schemas.openxmlformats.org/officeDocument/2006/relationships/oleObject" Target="embeddings/oleObject175.bin"/><Relationship Id="rId325" Type="http://schemas.openxmlformats.org/officeDocument/2006/relationships/image" Target="media/image142.wmf"/><Relationship Id="rId324" Type="http://schemas.openxmlformats.org/officeDocument/2006/relationships/oleObject" Target="embeddings/oleObject174.bin"/><Relationship Id="rId323" Type="http://schemas.openxmlformats.org/officeDocument/2006/relationships/image" Target="media/image141.png"/><Relationship Id="rId322" Type="http://schemas.openxmlformats.org/officeDocument/2006/relationships/oleObject" Target="embeddings/oleObject173.bin"/><Relationship Id="rId321" Type="http://schemas.openxmlformats.org/officeDocument/2006/relationships/oleObject" Target="embeddings/oleObject172.bin"/><Relationship Id="rId320" Type="http://schemas.openxmlformats.org/officeDocument/2006/relationships/oleObject" Target="embeddings/oleObject171.bin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70.bin"/><Relationship Id="rId318" Type="http://schemas.openxmlformats.org/officeDocument/2006/relationships/oleObject" Target="embeddings/oleObject169.bin"/><Relationship Id="rId317" Type="http://schemas.openxmlformats.org/officeDocument/2006/relationships/oleObject" Target="embeddings/oleObject168.bin"/><Relationship Id="rId316" Type="http://schemas.openxmlformats.org/officeDocument/2006/relationships/oleObject" Target="embeddings/oleObject167.bin"/><Relationship Id="rId315" Type="http://schemas.openxmlformats.org/officeDocument/2006/relationships/oleObject" Target="embeddings/oleObject166.bin"/><Relationship Id="rId314" Type="http://schemas.openxmlformats.org/officeDocument/2006/relationships/oleObject" Target="embeddings/oleObject165.bin"/><Relationship Id="rId313" Type="http://schemas.openxmlformats.org/officeDocument/2006/relationships/oleObject" Target="embeddings/oleObject164.bin"/><Relationship Id="rId312" Type="http://schemas.openxmlformats.org/officeDocument/2006/relationships/oleObject" Target="embeddings/oleObject163.bin"/><Relationship Id="rId311" Type="http://schemas.openxmlformats.org/officeDocument/2006/relationships/oleObject" Target="embeddings/oleObject162.bin"/><Relationship Id="rId310" Type="http://schemas.openxmlformats.org/officeDocument/2006/relationships/oleObject" Target="embeddings/oleObject161.bin"/><Relationship Id="rId31" Type="http://schemas.openxmlformats.org/officeDocument/2006/relationships/image" Target="media/image14.wmf"/><Relationship Id="rId309" Type="http://schemas.openxmlformats.org/officeDocument/2006/relationships/image" Target="media/image140.wmf"/><Relationship Id="rId308" Type="http://schemas.openxmlformats.org/officeDocument/2006/relationships/oleObject" Target="embeddings/oleObject160.bin"/><Relationship Id="rId307" Type="http://schemas.openxmlformats.org/officeDocument/2006/relationships/oleObject" Target="embeddings/oleObject159.bin"/><Relationship Id="rId306" Type="http://schemas.openxmlformats.org/officeDocument/2006/relationships/image" Target="media/image139.wmf"/><Relationship Id="rId305" Type="http://schemas.openxmlformats.org/officeDocument/2006/relationships/oleObject" Target="embeddings/oleObject158.bin"/><Relationship Id="rId304" Type="http://schemas.openxmlformats.org/officeDocument/2006/relationships/oleObject" Target="embeddings/oleObject157.bin"/><Relationship Id="rId303" Type="http://schemas.openxmlformats.org/officeDocument/2006/relationships/image" Target="media/image138.wmf"/><Relationship Id="rId302" Type="http://schemas.openxmlformats.org/officeDocument/2006/relationships/oleObject" Target="embeddings/oleObject156.bin"/><Relationship Id="rId301" Type="http://schemas.openxmlformats.org/officeDocument/2006/relationships/oleObject" Target="embeddings/oleObject155.bin"/><Relationship Id="rId300" Type="http://schemas.openxmlformats.org/officeDocument/2006/relationships/image" Target="media/image137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oleObject" Target="embeddings/oleObject154.bin"/><Relationship Id="rId298" Type="http://schemas.openxmlformats.org/officeDocument/2006/relationships/oleObject" Target="embeddings/oleObject153.bin"/><Relationship Id="rId297" Type="http://schemas.openxmlformats.org/officeDocument/2006/relationships/image" Target="media/image136.wmf"/><Relationship Id="rId296" Type="http://schemas.openxmlformats.org/officeDocument/2006/relationships/oleObject" Target="embeddings/oleObject152.bin"/><Relationship Id="rId295" Type="http://schemas.openxmlformats.org/officeDocument/2006/relationships/oleObject" Target="embeddings/oleObject151.bin"/><Relationship Id="rId294" Type="http://schemas.openxmlformats.org/officeDocument/2006/relationships/image" Target="media/image135.png"/><Relationship Id="rId293" Type="http://schemas.openxmlformats.org/officeDocument/2006/relationships/image" Target="media/image134.wmf"/><Relationship Id="rId292" Type="http://schemas.openxmlformats.org/officeDocument/2006/relationships/oleObject" Target="embeddings/oleObject150.bin"/><Relationship Id="rId291" Type="http://schemas.openxmlformats.org/officeDocument/2006/relationships/oleObject" Target="embeddings/oleObject149.bin"/><Relationship Id="rId290" Type="http://schemas.openxmlformats.org/officeDocument/2006/relationships/image" Target="media/image133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8.bin"/><Relationship Id="rId288" Type="http://schemas.openxmlformats.org/officeDocument/2006/relationships/oleObject" Target="embeddings/oleObject147.bin"/><Relationship Id="rId287" Type="http://schemas.openxmlformats.org/officeDocument/2006/relationships/oleObject" Target="embeddings/oleObject146.bin"/><Relationship Id="rId286" Type="http://schemas.openxmlformats.org/officeDocument/2006/relationships/oleObject" Target="embeddings/oleObject145.bin"/><Relationship Id="rId285" Type="http://schemas.openxmlformats.org/officeDocument/2006/relationships/image" Target="media/image132.wmf"/><Relationship Id="rId284" Type="http://schemas.openxmlformats.org/officeDocument/2006/relationships/oleObject" Target="embeddings/oleObject144.bin"/><Relationship Id="rId283" Type="http://schemas.openxmlformats.org/officeDocument/2006/relationships/image" Target="media/image131.wmf"/><Relationship Id="rId282" Type="http://schemas.openxmlformats.org/officeDocument/2006/relationships/oleObject" Target="embeddings/oleObject143.bin"/><Relationship Id="rId281" Type="http://schemas.openxmlformats.org/officeDocument/2006/relationships/oleObject" Target="embeddings/oleObject142.bin"/><Relationship Id="rId280" Type="http://schemas.openxmlformats.org/officeDocument/2006/relationships/oleObject" Target="embeddings/oleObject141.bin"/><Relationship Id="rId28" Type="http://schemas.openxmlformats.org/officeDocument/2006/relationships/oleObject" Target="embeddings/oleObject7.bin"/><Relationship Id="rId279" Type="http://schemas.openxmlformats.org/officeDocument/2006/relationships/image" Target="media/image130.wmf"/><Relationship Id="rId278" Type="http://schemas.openxmlformats.org/officeDocument/2006/relationships/oleObject" Target="embeddings/oleObject140.bin"/><Relationship Id="rId277" Type="http://schemas.openxmlformats.org/officeDocument/2006/relationships/image" Target="media/image129.wmf"/><Relationship Id="rId276" Type="http://schemas.openxmlformats.org/officeDocument/2006/relationships/oleObject" Target="embeddings/oleObject139.bin"/><Relationship Id="rId275" Type="http://schemas.openxmlformats.org/officeDocument/2006/relationships/oleObject" Target="embeddings/oleObject138.bin"/><Relationship Id="rId274" Type="http://schemas.openxmlformats.org/officeDocument/2006/relationships/oleObject" Target="embeddings/oleObject137.bin"/><Relationship Id="rId273" Type="http://schemas.openxmlformats.org/officeDocument/2006/relationships/image" Target="media/image128.wmf"/><Relationship Id="rId272" Type="http://schemas.openxmlformats.org/officeDocument/2006/relationships/oleObject" Target="embeddings/oleObject136.bin"/><Relationship Id="rId271" Type="http://schemas.openxmlformats.org/officeDocument/2006/relationships/image" Target="media/image127.wmf"/><Relationship Id="rId270" Type="http://schemas.openxmlformats.org/officeDocument/2006/relationships/oleObject" Target="embeddings/oleObject135.bin"/><Relationship Id="rId27" Type="http://schemas.openxmlformats.org/officeDocument/2006/relationships/image" Target="media/image12.wmf"/><Relationship Id="rId269" Type="http://schemas.openxmlformats.org/officeDocument/2006/relationships/image" Target="media/image126.wmf"/><Relationship Id="rId268" Type="http://schemas.openxmlformats.org/officeDocument/2006/relationships/oleObject" Target="embeddings/oleObject134.bin"/><Relationship Id="rId267" Type="http://schemas.openxmlformats.org/officeDocument/2006/relationships/image" Target="media/image125.wmf"/><Relationship Id="rId266" Type="http://schemas.openxmlformats.org/officeDocument/2006/relationships/oleObject" Target="embeddings/oleObject133.bin"/><Relationship Id="rId265" Type="http://schemas.openxmlformats.org/officeDocument/2006/relationships/oleObject" Target="embeddings/oleObject132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1.bin"/><Relationship Id="rId262" Type="http://schemas.openxmlformats.org/officeDocument/2006/relationships/oleObject" Target="embeddings/oleObject130.bin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3.png"/><Relationship Id="rId26" Type="http://schemas.openxmlformats.org/officeDocument/2006/relationships/oleObject" Target="embeddings/oleObject6.bin"/><Relationship Id="rId259" Type="http://schemas.openxmlformats.org/officeDocument/2006/relationships/oleObject" Target="embeddings/oleObject128.bin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2.wmf"/><Relationship Id="rId256" Type="http://schemas.openxmlformats.org/officeDocument/2006/relationships/oleObject" Target="embeddings/oleObject126.bin"/><Relationship Id="rId255" Type="http://schemas.openxmlformats.org/officeDocument/2006/relationships/oleObject" Target="embeddings/oleObject125.bin"/><Relationship Id="rId254" Type="http://schemas.openxmlformats.org/officeDocument/2006/relationships/image" Target="media/image121.wmf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3.bin"/><Relationship Id="rId250" Type="http://schemas.openxmlformats.org/officeDocument/2006/relationships/oleObject" Target="embeddings/oleObject122.bin"/><Relationship Id="rId25" Type="http://schemas.openxmlformats.org/officeDocument/2006/relationships/image" Target="media/image11.wmf"/><Relationship Id="rId249" Type="http://schemas.openxmlformats.org/officeDocument/2006/relationships/oleObject" Target="embeddings/oleObject121.bin"/><Relationship Id="rId248" Type="http://schemas.openxmlformats.org/officeDocument/2006/relationships/oleObject" Target="embeddings/oleObject120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16.bin"/><Relationship Id="rId24" Type="http://schemas.openxmlformats.org/officeDocument/2006/relationships/oleObject" Target="embeddings/oleObject5.bin"/><Relationship Id="rId239" Type="http://schemas.openxmlformats.org/officeDocument/2006/relationships/image" Target="media/image115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3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2.bin"/><Relationship Id="rId231" Type="http://schemas.openxmlformats.org/officeDocument/2006/relationships/image" Target="media/image111.png"/><Relationship Id="rId230" Type="http://schemas.openxmlformats.org/officeDocument/2006/relationships/oleObject" Target="embeddings/oleObject111.bin"/><Relationship Id="rId23" Type="http://schemas.openxmlformats.org/officeDocument/2006/relationships/image" Target="media/image10.png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0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09.bin"/><Relationship Id="rId225" Type="http://schemas.openxmlformats.org/officeDocument/2006/relationships/oleObject" Target="embeddings/oleObject108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07.bin"/><Relationship Id="rId222" Type="http://schemas.openxmlformats.org/officeDocument/2006/relationships/image" Target="media/image107.png"/><Relationship Id="rId221" Type="http://schemas.openxmlformats.org/officeDocument/2006/relationships/image" Target="media/image106.wmf"/><Relationship Id="rId220" Type="http://schemas.openxmlformats.org/officeDocument/2006/relationships/oleObject" Target="embeddings/oleObject106.bin"/><Relationship Id="rId22" Type="http://schemas.openxmlformats.org/officeDocument/2006/relationships/image" Target="media/image9.png"/><Relationship Id="rId219" Type="http://schemas.openxmlformats.org/officeDocument/2006/relationships/oleObject" Target="embeddings/oleObject105.bin"/><Relationship Id="rId218" Type="http://schemas.openxmlformats.org/officeDocument/2006/relationships/image" Target="media/image105.png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3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1.bin"/><Relationship Id="rId21" Type="http://schemas.openxmlformats.org/officeDocument/2006/relationships/image" Target="media/image8.png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98.bin"/><Relationship Id="rId204" Type="http://schemas.openxmlformats.org/officeDocument/2006/relationships/oleObject" Target="embeddings/oleObject97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97.png"/><Relationship Id="rId200" Type="http://schemas.openxmlformats.org/officeDocument/2006/relationships/image" Target="media/image96.wmf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4.bin"/><Relationship Id="rId196" Type="http://schemas.openxmlformats.org/officeDocument/2006/relationships/oleObject" Target="embeddings/oleObject93.bin"/><Relationship Id="rId195" Type="http://schemas.openxmlformats.org/officeDocument/2006/relationships/oleObject" Target="embeddings/oleObject92.bin"/><Relationship Id="rId194" Type="http://schemas.openxmlformats.org/officeDocument/2006/relationships/oleObject" Target="embeddings/oleObject91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89.bin"/><Relationship Id="rId19" Type="http://schemas.openxmlformats.org/officeDocument/2006/relationships/image" Target="media/image6.png"/><Relationship Id="rId189" Type="http://schemas.openxmlformats.org/officeDocument/2006/relationships/image" Target="media/image92.wmf"/><Relationship Id="rId188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87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86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85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4.bin"/><Relationship Id="rId18" Type="http://schemas.openxmlformats.org/officeDocument/2006/relationships/image" Target="media/image5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3.png"/><Relationship Id="rId170" Type="http://schemas.openxmlformats.org/officeDocument/2006/relationships/image" Target="media/image82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9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78.bin"/><Relationship Id="rId166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76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5.bin"/><Relationship Id="rId161" Type="http://schemas.openxmlformats.org/officeDocument/2006/relationships/oleObject" Target="embeddings/oleObject74.bin"/><Relationship Id="rId160" Type="http://schemas.openxmlformats.org/officeDocument/2006/relationships/image" Target="media/image78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3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1.bin"/><Relationship Id="rId154" Type="http://schemas.openxmlformats.org/officeDocument/2006/relationships/oleObject" Target="embeddings/oleObject70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69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68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67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3.bin"/><Relationship Id="rId14" Type="http://schemas.openxmlformats.org/officeDocument/2006/relationships/image" Target="media/image3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0.bin"/><Relationship Id="rId133" Type="http://schemas.openxmlformats.org/officeDocument/2006/relationships/oleObject" Target="embeddings/oleObject59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7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1.png"/><Relationship Id="rId123" Type="http://schemas.openxmlformats.org/officeDocument/2006/relationships/image" Target="media/image60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3.bin"/><Relationship Id="rId12" Type="http://schemas.openxmlformats.org/officeDocument/2006/relationships/image" Target="media/image2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1.png"/><Relationship Id="rId104" Type="http://schemas.openxmlformats.org/officeDocument/2006/relationships/image" Target="media/image50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48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2348</Words>
  <Characters>2539</Characters>
  <Lines>0</Lines>
  <Paragraphs>0</Paragraphs>
  <TotalTime>4</TotalTime>
  <ScaleCrop>false</ScaleCrop>
  <LinksUpToDate>false</LinksUpToDate>
  <CharactersWithSpaces>271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11T07:40:00Z</dcterms:created>
  <dc:creator>学科网试题生产平台</dc:creator>
  <dc:description>3324787439230976</dc:description>
  <cp:lastModifiedBy>上帝掷骰子吗</cp:lastModifiedBy>
  <dcterms:modified xsi:type="dcterms:W3CDTF">2024-07-19T05:40:35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34414394B48A42F7BCC77209546164AF_12</vt:lpwstr>
  </property>
</Properties>
</file>